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933982" w:rsidRDefault="006816AD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D2BEE" w:rsidRPr="00933982">
        <w:t>Name ______________</w:t>
      </w:r>
      <w:r>
        <w:t>__</w:t>
      </w:r>
      <w:r w:rsidR="00BD2BEE" w:rsidRPr="00933982">
        <w:t>___________</w:t>
      </w:r>
    </w:p>
    <w:p w:rsidR="00BD2BEE" w:rsidRDefault="006816AD">
      <w:r>
        <w:t>Lesson 4-4</w:t>
      </w:r>
      <w:r w:rsidR="00BD2BEE" w:rsidRPr="00933982">
        <w:t xml:space="preserve">: </w:t>
      </w:r>
      <w:r w:rsidR="00322DB6" w:rsidRPr="003449DD">
        <w:rPr>
          <w:i/>
        </w:rPr>
        <w:t>S</w:t>
      </w:r>
      <w:r w:rsidR="0084570B" w:rsidRPr="003449DD">
        <w:rPr>
          <w:i/>
        </w:rPr>
        <w:t>um &amp; Difference Formulas for S</w:t>
      </w:r>
      <w:r w:rsidR="00322DB6" w:rsidRPr="003449DD">
        <w:rPr>
          <w:i/>
        </w:rPr>
        <w:t>ine</w:t>
      </w:r>
      <w:r w:rsidR="00572D88" w:rsidRPr="003449DD">
        <w:rPr>
          <w:i/>
        </w:rPr>
        <w:t xml:space="preserve"> &amp; Tangent</w:t>
      </w:r>
      <w:r w:rsidR="00322DB6" w:rsidRPr="00933982">
        <w:tab/>
      </w:r>
      <w:r w:rsidR="00BD2BEE" w:rsidRPr="00933982">
        <w:t>Date ___________</w:t>
      </w:r>
      <w:r>
        <w:t>____</w:t>
      </w:r>
      <w:r w:rsidR="00BD2BEE" w:rsidRPr="00933982">
        <w:t>___________</w:t>
      </w:r>
    </w:p>
    <w:p w:rsidR="009A6BB6" w:rsidRPr="009A6BB6" w:rsidRDefault="009A6BB6">
      <w:pPr>
        <w:rPr>
          <w:sz w:val="16"/>
        </w:rPr>
      </w:pPr>
    </w:p>
    <w:p w:rsidR="009A6BB6" w:rsidRPr="00933982" w:rsidRDefault="009A6BB6">
      <w:r>
        <w:t>Learning Goal:</w:t>
      </w:r>
    </w:p>
    <w:p w:rsidR="00BD2BEE" w:rsidRPr="0035166E" w:rsidRDefault="00BD2BEE">
      <w:pPr>
        <w:rPr>
          <w:sz w:val="16"/>
          <w:szCs w:val="16"/>
        </w:rPr>
      </w:pPr>
    </w:p>
    <w:p w:rsidR="009A6BB6" w:rsidRPr="009A6BB6" w:rsidRDefault="009A6BB6" w:rsidP="009A6BB6">
      <w:pPr>
        <w:pStyle w:val="ListParagraph"/>
        <w:numPr>
          <w:ilvl w:val="0"/>
          <w:numId w:val="5"/>
        </w:numPr>
        <w:spacing w:line="240" w:lineRule="atLeast"/>
        <w:rPr>
          <w:i/>
        </w:rPr>
      </w:pPr>
      <w:r w:rsidRPr="009A6BB6">
        <w:rPr>
          <w:i/>
        </w:rPr>
        <w:t>I can, without a calculator, use trigonometric identities such as angle addition/subtraction and double angle formulas, to express values of trigonometric functions in terms of rational numbers and radicals.</w:t>
      </w:r>
    </w:p>
    <w:p w:rsidR="00C4023B" w:rsidRDefault="00742AE2">
      <w:pPr>
        <w:rPr>
          <w:b/>
          <w:sz w:val="16"/>
          <w:szCs w:val="16"/>
        </w:rPr>
      </w:pPr>
      <w:r w:rsidRPr="00742AE2">
        <w:rPr>
          <w:b/>
          <w:noProof/>
        </w:rPr>
        <w:pict>
          <v:group id="_x0000_s1187" style="position:absolute;margin-left:58.5pt;margin-top:6.85pt;width:4in;height:46.5pt;z-index:251673600" coordorigin="2250,2100" coordsize="6375,1137">
            <v:line id="_x0000_s1181" style="position:absolute" from="5025,3091" to="8625,3091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85" type="#_x0000_t75" style="position:absolute;left:2250;top:2100;width:2160;height:1137">
              <v:imagedata r:id="rId6" o:title=""/>
            </v:shape>
            <v:shape id="_x0000_s1186" type="#_x0000_t75" style="position:absolute;left:4860;top:2100;width:3600;height:485">
              <v:imagedata r:id="rId7" o:title=""/>
            </v:shape>
          </v:group>
          <o:OLEObject Type="Embed" ProgID="Equation.DSMT4" ShapeID="_x0000_s1185" DrawAspect="Content" ObjectID="_1508243938" r:id="rId8"/>
          <o:OLEObject Type="Embed" ProgID="Equation.DSMT4" ShapeID="_x0000_s1186" DrawAspect="Content" ObjectID="_1508243939" r:id="rId9"/>
        </w:pict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Recall:</w:t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  <w:t xml:space="preserve">     </w:t>
      </w:r>
    </w:p>
    <w:p w:rsidR="0084570B" w:rsidRPr="0017203E" w:rsidRDefault="00752AB3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But wait,</w:t>
      </w:r>
      <w:r w:rsidR="000A4703" w:rsidRPr="0017203E">
        <w:rPr>
          <w:b/>
        </w:rPr>
        <w:t xml:space="preserve"> there’s more</w:t>
      </w:r>
      <w:r w:rsidR="0017203E" w:rsidRPr="0017203E">
        <w:rPr>
          <w:b/>
        </w:rPr>
        <w:t>….</w:t>
      </w:r>
      <w:r w:rsidR="000A4703" w:rsidRPr="0017203E">
        <w:rPr>
          <w:b/>
        </w:rPr>
        <w:t xml:space="preserve">  The cosine sum </w:t>
      </w:r>
      <w:r w:rsidRPr="0017203E">
        <w:rPr>
          <w:b/>
        </w:rPr>
        <w:t>formulas can be used to derive ones for sine.</w:t>
      </w:r>
    </w:p>
    <w:p w:rsidR="0084570B" w:rsidRPr="0017203E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group id="_x0000_s1256" style="position:absolute;margin-left:58.5pt;margin-top:1.85pt;width:283.5pt;height:51.45pt;z-index:251681280" coordorigin="2250,3609" coordsize="5670,1029">
            <v:shape id="_x0000_s1174" type="#_x0000_t75" style="position:absolute;left:2250;top:3609;width:1977;height:1029" o:regroupid="2">
              <v:imagedata r:id="rId10" o:title="" cropbottom="42266f"/>
            </v:shape>
            <v:shape id="_x0000_s1179" type="#_x0000_t75" style="position:absolute;left:4605;top:3621;width:3085;height:375" o:regroupid="2">
              <v:imagedata r:id="rId11" o:title=""/>
            </v:shape>
            <v:line id="_x0000_s1180" style="position:absolute" from="4672,4500" to="7920,4500" o:regroupid="2"/>
          </v:group>
          <o:OLEObject Type="Embed" ProgID="Equation.DSMT4" ShapeID="_x0000_s1174" DrawAspect="Content" ObjectID="_1508243940" r:id="rId12"/>
          <o:OLEObject Type="Embed" ProgID="Equation.DSMT4" ShapeID="_x0000_s1179" DrawAspect="Content" ObjectID="_1508243941" r:id="rId13"/>
        </w:pict>
      </w:r>
      <w:r w:rsidR="0084570B" w:rsidRPr="0017203E">
        <w:rPr>
          <w:b/>
          <w:i/>
        </w:rPr>
        <w:tab/>
      </w:r>
      <w:r w:rsidR="0084570B" w:rsidRPr="0017203E">
        <w:rPr>
          <w:b/>
          <w:i/>
        </w:rPr>
        <w:tab/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17203E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  <w:r w:rsidRPr="0017203E">
        <w:rPr>
          <w:b/>
        </w:rPr>
        <w:tab/>
      </w:r>
    </w:p>
    <w:p w:rsidR="0084570B" w:rsidRPr="0017203E" w:rsidRDefault="000A4703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7203E">
        <w:rPr>
          <w:b/>
        </w:rPr>
        <w:t>And the sine and cosine sum formulas can be used to derive ones for tangent.</w:t>
      </w:r>
    </w:p>
    <w:p w:rsidR="0084570B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  <w:r w:rsidRPr="00742AE2">
        <w:rPr>
          <w:noProof/>
        </w:rPr>
        <w:pict>
          <v:shape id="_x0000_s1229" type="#_x0000_t75" style="position:absolute;margin-left:62.25pt;margin-top:5.6pt;width:187.5pt;height:47.15pt;z-index:-251632640;mso-position-horizontal-relative:text;mso-position-vertical-relative:text">
            <v:imagedata r:id="rId14" o:title=""/>
          </v:shape>
          <o:OLEObject Type="Embed" ProgID="Equation.DSMT4" ShapeID="_x0000_s1229" DrawAspect="Content" ObjectID="_1508243942" r:id="rId15"/>
        </w:pict>
      </w:r>
    </w:p>
    <w:p w:rsidR="0084570B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28"/>
          <w:szCs w:val="28"/>
        </w:rPr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  <w:sz w:val="28"/>
          <w:szCs w:val="28"/>
        </w:rPr>
        <w:tab/>
      </w:r>
      <w:r w:rsidRPr="0017203E">
        <w:t xml:space="preserve">Verify this identity.  </w:t>
      </w:r>
      <w:r w:rsidRPr="0017203E">
        <w:rPr>
          <w:i/>
        </w:rPr>
        <w:t>Work only on the left side.</w:t>
      </w:r>
      <w:r w:rsidRPr="0017203E">
        <w:t xml:space="preserve">  </w:t>
      </w: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F5BC5" w:rsidRDefault="005F5BC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F5BC5" w:rsidRDefault="005F5BC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F5BC5" w:rsidRDefault="005F5BC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17203E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shape id="_x0000_s1232" type="#_x0000_t75" style="position:absolute;margin-left:3in;margin-top:12.3pt;width:75pt;height:21.15pt;z-index:-251630592;mso-position-horizontal-relative:text;mso-position-vertical-relative:text">
            <v:imagedata r:id="rId16" o:title=""/>
          </v:shape>
          <o:OLEObject Type="Embed" ProgID="Equation.DSMT4" ShapeID="_x0000_s1232" DrawAspect="Content" ObjectID="_1508243943" r:id="rId17"/>
        </w:pict>
      </w:r>
    </w:p>
    <w:p w:rsidR="0084570B" w:rsidRDefault="0017203E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ab/>
        <w:t xml:space="preserve">What do you think </w:t>
      </w:r>
      <w:r w:rsidR="000908D0">
        <w:t xml:space="preserve">is </w:t>
      </w:r>
      <w:r>
        <w:t xml:space="preserve">the formula for   </w:t>
      </w:r>
    </w:p>
    <w:p w:rsidR="005F5BC5" w:rsidRPr="005F5BC5" w:rsidRDefault="005F5BC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A6BB6" w:rsidRDefault="009A6BB6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36"/>
          <w:szCs w:val="36"/>
        </w:rPr>
      </w:pPr>
    </w:p>
    <w:p w:rsidR="0084570B" w:rsidRPr="000908D0" w:rsidRDefault="000908D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 w:rsidRPr="000908D0">
        <w:t xml:space="preserve">OVER </w:t>
      </w:r>
      <w:r w:rsidRPr="000908D0">
        <w:sym w:font="Wingdings" w:char="F0E0"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22"/>
          <w:szCs w:val="22"/>
        </w:rPr>
      </w:pPr>
    </w:p>
    <w:p w:rsidR="00F21730" w:rsidRPr="00F21730" w:rsidRDefault="00F21730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</w:t>
      </w:r>
      <w:r>
        <w:t>Page 2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 xml:space="preserve">Examples: </w:t>
      </w:r>
      <w:r w:rsidR="00F21730">
        <w:rPr>
          <w:b/>
        </w:rPr>
        <w:t xml:space="preserve">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16"/>
          <w:szCs w:val="16"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 xml:space="preserve">Find the exact </w:t>
      </w:r>
      <w:r w:rsidR="000505C9">
        <w:rPr>
          <w:b/>
        </w:rPr>
        <w:t>values for the following.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>1.</w:t>
      </w:r>
      <w:r w:rsidRPr="000505C9">
        <w:rPr>
          <w:b/>
        </w:rPr>
        <w:tab/>
      </w:r>
      <w:r w:rsidR="00EE2665" w:rsidRPr="00E1398B">
        <w:rPr>
          <w:position w:val="-10"/>
        </w:rPr>
        <w:object w:dxaOrig="3700" w:dyaOrig="360">
          <v:shape id="_x0000_i1031" type="#_x0000_t75" style="width:206.25pt;height:20.25pt" o:ole="">
            <v:imagedata r:id="rId18" o:title=""/>
          </v:shape>
          <o:OLEObject Type="Embed" ProgID="Equation.DSMT4" ShapeID="_x0000_i1031" DrawAspect="Content" ObjectID="_1508243925" r:id="rId19"/>
        </w:object>
      </w:r>
      <w:r w:rsidRPr="000505C9">
        <w:rPr>
          <w:b/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508243926" r:id="rId21"/>
        </w:object>
      </w:r>
      <w:r w:rsidR="00EE2665">
        <w:rPr>
          <w:b/>
        </w:rPr>
        <w:tab/>
      </w:r>
      <w:r w:rsidR="00EE2665">
        <w:rPr>
          <w:b/>
        </w:rPr>
        <w:tab/>
      </w:r>
      <w:r w:rsidRPr="000505C9">
        <w:rPr>
          <w:b/>
        </w:rPr>
        <w:t>2.</w:t>
      </w:r>
      <w:r w:rsidRPr="000505C9">
        <w:rPr>
          <w:b/>
        </w:rPr>
        <w:tab/>
      </w:r>
      <w:r w:rsidRPr="000505C9">
        <w:rPr>
          <w:b/>
          <w:position w:val="-28"/>
        </w:rPr>
        <w:object w:dxaOrig="960" w:dyaOrig="680">
          <v:shape id="_x0000_i1033" type="#_x0000_t75" style="width:58.5pt;height:41.25pt" o:ole="">
            <v:imagedata r:id="rId22" o:title=""/>
          </v:shape>
          <o:OLEObject Type="Embed" ProgID="Equation.DSMT4" ShapeID="_x0000_i1033" DrawAspect="Content" ObjectID="_1508243927" r:id="rId23"/>
        </w:obje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169F4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742AE2">
        <w:rPr>
          <w:b/>
          <w:noProof/>
          <w:position w:val="-60"/>
        </w:rPr>
        <w:pict>
          <v:shape id="_x0000_s1239" type="#_x0000_t75" style="position:absolute;margin-left:36pt;margin-top:0;width:127.5pt;height:78.05pt;z-index:-251628544;mso-position-horizontal:absolute;mso-position-horizontal-relative:text;mso-position-vertical:absolute;mso-position-vertical-relative:text">
            <v:imagedata r:id="rId24" o:title=""/>
          </v:shape>
          <o:OLEObject Type="Embed" ProgID="Equation.DSMT4" ShapeID="_x0000_s1239" DrawAspect="Content" ObjectID="_1508243944" r:id="rId25"/>
        </w:pict>
      </w:r>
      <w:r w:rsidR="0084570B" w:rsidRPr="000505C9">
        <w:rPr>
          <w:b/>
        </w:rPr>
        <w:t>3.</w:t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84570B" w:rsidRPr="000505C9">
        <w:rPr>
          <w:b/>
        </w:rPr>
        <w:tab/>
      </w:r>
      <w:r w:rsidR="00EE2665">
        <w:rPr>
          <w:b/>
        </w:rPr>
        <w:tab/>
      </w:r>
      <w:r w:rsidR="00EE2665">
        <w:rPr>
          <w:b/>
        </w:rPr>
        <w:tab/>
      </w:r>
      <w:r w:rsidR="0084570B" w:rsidRPr="000505C9">
        <w:rPr>
          <w:b/>
        </w:rPr>
        <w:t>4.</w:t>
      </w:r>
      <w:r w:rsidR="0084570B" w:rsidRPr="000505C9">
        <w:rPr>
          <w:b/>
        </w:rPr>
        <w:tab/>
      </w:r>
      <w:r w:rsidR="0084570B" w:rsidRPr="000505C9">
        <w:rPr>
          <w:b/>
          <w:position w:val="-16"/>
        </w:rPr>
        <w:object w:dxaOrig="999" w:dyaOrig="440">
          <v:shape id="_x0000_i1035" type="#_x0000_t75" style="width:63.75pt;height:27.75pt" o:ole="">
            <v:imagedata r:id="rId26" o:title=""/>
          </v:shape>
          <o:OLEObject Type="Embed" ProgID="Equation.DSMT4" ShapeID="_x0000_i1035" DrawAspect="Content" ObjectID="_1508243928" r:id="rId27"/>
        </w:obje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169F4" w:rsidRDefault="00B169F4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169F4" w:rsidRDefault="00B169F4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EE2665" w:rsidRPr="000505C9" w:rsidRDefault="00EE2665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noProof/>
        </w:rPr>
        <w:pict>
          <v:line id="_x0000_s1178" style="position:absolute;rotation:-90;z-index:251664384" from="315.75pt,80pt" to="461.25pt,80pt">
            <v:stroke startarrow="block" endarrow="block"/>
          </v:line>
        </w:pict>
      </w:r>
      <w:r w:rsidRPr="00742AE2">
        <w:rPr>
          <w:noProof/>
        </w:rPr>
        <w:pict>
          <v:shape id="_x0000_s1176" type="#_x0000_t75" style="position:absolute;margin-left:81.65pt;margin-top:5.9pt;width:124.6pt;height:66.65pt;z-index:-251654144">
            <v:imagedata r:id="rId28" o:title=""/>
          </v:shape>
          <o:OLEObject Type="Embed" ProgID="Equation.DSMT4" ShapeID="_x0000_s1176" DrawAspect="Content" ObjectID="_1508243945" r:id="rId29"/>
        </w:pi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>5.</w:t>
      </w:r>
      <w:r w:rsidRPr="000505C9">
        <w:rPr>
          <w:b/>
        </w:rPr>
        <w:tab/>
        <w:t xml:space="preserve">Given: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0505C9" w:rsidRPr="000505C9" w:rsidRDefault="00742AE2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742AE2">
        <w:rPr>
          <w:noProof/>
        </w:rPr>
        <w:pict>
          <v:group id="_x0000_s1192" style="position:absolute;margin-left:71.15pt;margin-top:9.05pt;width:151.5pt;height:42.55pt;z-index:-251637760" coordorigin="2503,8796" coordsize="3030,851">
            <v:shape id="_x0000_s1175" type="#_x0000_t75" style="position:absolute;left:2519;top:8796;width:1411;height:417">
              <v:imagedata r:id="rId30" o:title=""/>
            </v:shape>
            <v:shape id="_x0000_s1190" type="#_x0000_t75" style="position:absolute;left:4033;top:8796;width:1500;height:420">
              <v:imagedata r:id="rId31" o:title=""/>
            </v:shape>
            <v:shape id="_x0000_s1191" type="#_x0000_t75" style="position:absolute;left:2503;top:9227;width:1470;height:420">
              <v:imagedata r:id="rId32" o:title=""/>
            </v:shape>
          </v:group>
          <o:OLEObject Type="Embed" ProgID="Equation.DSMT4" ShapeID="_x0000_s1175" DrawAspect="Content" ObjectID="_1508243946" r:id="rId33"/>
          <o:OLEObject Type="Embed" ProgID="Equation.DSMT4" ShapeID="_x0000_s1190" DrawAspect="Content" ObjectID="_1508243947" r:id="rId34"/>
          <o:OLEObject Type="Embed" ProgID="Equation.DSMT4" ShapeID="_x0000_s1191" DrawAspect="Content" ObjectID="_1508243948" r:id="rId35"/>
        </w:pict>
      </w:r>
      <w:r>
        <w:rPr>
          <w:b/>
          <w:noProof/>
        </w:rPr>
        <w:pict>
          <v:line id="_x0000_s1177" style="position:absolute;z-index:251663360" from="307.5pt,9.05pt" to="469.5pt,9.05pt">
            <v:stroke startarrow="block" endarrow="block"/>
          </v:line>
        </w:pic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  <w:position w:val="-4"/>
        </w:rPr>
        <w:object w:dxaOrig="180" w:dyaOrig="279">
          <v:shape id="_x0000_i1040" type="#_x0000_t75" style="width:9pt;height:14.25pt" o:ole="">
            <v:imagedata r:id="rId20" o:title=""/>
          </v:shape>
          <o:OLEObject Type="Embed" ProgID="Equation.DSMT4" ShapeID="_x0000_i1040" DrawAspect="Content" ObjectID="_1508243929" r:id="rId36"/>
        </w:object>
      </w:r>
      <w:r w:rsidRPr="000505C9">
        <w:rPr>
          <w:b/>
          <w:position w:val="-4"/>
        </w:rPr>
        <w:object w:dxaOrig="180" w:dyaOrig="279">
          <v:shape id="_x0000_i1041" type="#_x0000_t75" style="width:9pt;height:14.25pt" o:ole="">
            <v:imagedata r:id="rId20" o:title=""/>
          </v:shape>
          <o:OLEObject Type="Embed" ProgID="Equation.DSMT4" ShapeID="_x0000_i1041" DrawAspect="Content" ObjectID="_1508243930" r:id="rId37"/>
        </w:object>
      </w:r>
      <w:r w:rsidRPr="000505C9">
        <w:rPr>
          <w:b/>
        </w:rPr>
        <w:tab/>
        <w:t>Find</w:t>
      </w:r>
      <w:proofErr w:type="gramStart"/>
      <w:r w:rsidRPr="000505C9">
        <w:rPr>
          <w:b/>
        </w:rPr>
        <w:t xml:space="preserve">: </w:t>
      </w:r>
      <w:r w:rsidR="000505C9">
        <w:rPr>
          <w:b/>
        </w:rPr>
        <w:t xml:space="preserve">                          ,                         ,</w:t>
      </w:r>
      <w:proofErr w:type="gramEnd"/>
      <w:r w:rsidRPr="000505C9">
        <w:rPr>
          <w:b/>
        </w:rPr>
        <w:t xml:space="preserve"> 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  <w:t xml:space="preserve"> </w:t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0505C9">
        <w:rPr>
          <w:b/>
        </w:rPr>
        <w:tab/>
      </w:r>
    </w:p>
    <w:p w:rsidR="0084570B" w:rsidRPr="000505C9" w:rsidRDefault="0084570B" w:rsidP="008457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4570B" w:rsidRDefault="0084570B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EE2665" w:rsidRDefault="00EE2665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</w:p>
    <w:p w:rsidR="00D7231C" w:rsidRDefault="00D7231C">
      <w:pPr>
        <w:rPr>
          <w:b/>
        </w:rPr>
      </w:pPr>
      <w:r>
        <w:rPr>
          <w:b/>
        </w:rPr>
        <w:tab/>
      </w:r>
      <w:r>
        <w:rPr>
          <w:b/>
        </w:rPr>
        <w:tab/>
        <w:t>What quadrant is (</w:t>
      </w:r>
      <w:r w:rsidRPr="00D7231C">
        <w:rPr>
          <w:b/>
          <w:i/>
        </w:rPr>
        <w:t>α−β</w:t>
      </w:r>
      <w:r>
        <w:rPr>
          <w:b/>
        </w:rPr>
        <w:t>) in?</w:t>
      </w:r>
      <w:r w:rsidR="005F7676">
        <w:rPr>
          <w:b/>
        </w:rPr>
        <w:t xml:space="preserve">  How do you know?</w:t>
      </w:r>
    </w:p>
    <w:p w:rsidR="00CF094F" w:rsidRPr="00CF094F" w:rsidRDefault="00CF094F">
      <w:r w:rsidRPr="00CF094F">
        <w:lastRenderedPageBreak/>
        <w:t>Math 4 Honors</w:t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</w:r>
      <w:r w:rsidRPr="00CF094F">
        <w:tab/>
        <w:t>Name __________________________</w:t>
      </w:r>
    </w:p>
    <w:p w:rsidR="00CF094F" w:rsidRDefault="00CF094F">
      <w:r w:rsidRPr="00CF094F">
        <w:t>Homework: Sum &amp; Difference Formulas for Sine &amp; Tangent</w:t>
      </w:r>
      <w:r w:rsidRPr="00CF094F">
        <w:tab/>
        <w:t>Date _________________________</w:t>
      </w:r>
    </w:p>
    <w:p w:rsidR="00EE2665" w:rsidRDefault="00EE2665"/>
    <w:p w:rsidR="00EE2665" w:rsidRPr="003E7F85" w:rsidRDefault="007571E3">
      <w:pPr>
        <w:rPr>
          <w:b/>
          <w:i/>
        </w:rPr>
      </w:pPr>
      <w:r w:rsidRPr="003E7F85">
        <w:rPr>
          <w:b/>
        </w:rPr>
        <w:t xml:space="preserve">Simplify.  </w:t>
      </w:r>
      <w:r w:rsidRPr="003E7F85">
        <w:rPr>
          <w:b/>
          <w:i/>
        </w:rPr>
        <w:t>Exact values only.</w:t>
      </w:r>
    </w:p>
    <w:p w:rsidR="00EE2665" w:rsidRDefault="00742AE2">
      <w:r>
        <w:rPr>
          <w:noProof/>
        </w:rPr>
        <w:pict>
          <v:shape id="_x0000_s1241" type="#_x0000_t75" style="position:absolute;margin-left:22.5pt;margin-top:4.5pt;width:112.5pt;height:44.85pt;z-index:-251626496;mso-position-horizontal-relative:text;mso-position-vertical-relative:text">
            <v:imagedata r:id="rId38" o:title=""/>
          </v:shape>
          <o:OLEObject Type="Embed" ProgID="Equation.DSMT4" ShapeID="_x0000_s1241" DrawAspect="Content" ObjectID="_1508243949" r:id="rId39"/>
        </w:pict>
      </w:r>
    </w:p>
    <w:p w:rsidR="00EE2665" w:rsidRDefault="00EE2665" w:rsidP="00EE2665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  </w:t>
      </w:r>
      <w:r w:rsidRPr="00E1398B">
        <w:rPr>
          <w:position w:val="-10"/>
        </w:rPr>
        <w:object w:dxaOrig="3920" w:dyaOrig="360">
          <v:shape id="_x0000_i1043" type="#_x0000_t75" style="width:218.25pt;height:20.25pt" o:ole="">
            <v:imagedata r:id="rId40" o:title=""/>
          </v:shape>
          <o:OLEObject Type="Embed" ProgID="Equation.DSMT4" ShapeID="_x0000_i1043" DrawAspect="Content" ObjectID="_1508243931" r:id="rId41"/>
        </w:object>
      </w:r>
    </w:p>
    <w:p w:rsidR="00EE2665" w:rsidRDefault="00EE2665" w:rsidP="00EE2665"/>
    <w:p w:rsidR="00EE2665" w:rsidRDefault="00EE2665" w:rsidP="00EE2665"/>
    <w:p w:rsidR="00EE2665" w:rsidRDefault="00EE2665" w:rsidP="00EE2665"/>
    <w:p w:rsidR="00EE2665" w:rsidRDefault="00EE2665" w:rsidP="00EE2665"/>
    <w:p w:rsidR="00EE2665" w:rsidRDefault="00EE2665" w:rsidP="00EE2665">
      <w:r>
        <w:t xml:space="preserve">3.   </w:t>
      </w:r>
      <w:r w:rsidRPr="00E1398B">
        <w:rPr>
          <w:position w:val="-10"/>
        </w:rPr>
        <w:object w:dxaOrig="3720" w:dyaOrig="360">
          <v:shape id="_x0000_i1044" type="#_x0000_t75" style="width:207.75pt;height:20.25pt" o:ole="">
            <v:imagedata r:id="rId42" o:title=""/>
          </v:shape>
          <o:OLEObject Type="Embed" ProgID="Equation.DSMT4" ShapeID="_x0000_i1044" DrawAspect="Content" ObjectID="_1508243932" r:id="rId43"/>
        </w:object>
      </w:r>
      <w:r>
        <w:tab/>
        <w:t xml:space="preserve">4.   </w:t>
      </w:r>
      <w:r w:rsidR="007571E3">
        <w:t>tan</w:t>
      </w:r>
      <w:r w:rsidR="008D0024">
        <w:t>(19</w:t>
      </w:r>
      <w:r w:rsidR="007571E3">
        <w:t>5°)</w:t>
      </w:r>
    </w:p>
    <w:p w:rsidR="007571E3" w:rsidRDefault="007571E3" w:rsidP="00EE2665"/>
    <w:p w:rsidR="007571E3" w:rsidRDefault="007571E3" w:rsidP="00EE2665"/>
    <w:p w:rsidR="007571E3" w:rsidRDefault="007571E3" w:rsidP="00EE2665"/>
    <w:p w:rsidR="00C63886" w:rsidRDefault="00C63886" w:rsidP="00EE2665"/>
    <w:p w:rsidR="007571E3" w:rsidRDefault="007571E3" w:rsidP="00EE2665"/>
    <w:p w:rsidR="00C63886" w:rsidRDefault="00C63886" w:rsidP="00EE2665"/>
    <w:p w:rsidR="007571E3" w:rsidRPr="00CF094F" w:rsidRDefault="007571E3" w:rsidP="007571E3">
      <w:r>
        <w:t>5.   sin(105°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 </w:t>
      </w:r>
      <w:r w:rsidR="008D0024" w:rsidRPr="00643D72">
        <w:rPr>
          <w:position w:val="-28"/>
        </w:rPr>
        <w:object w:dxaOrig="1200" w:dyaOrig="680">
          <v:shape id="_x0000_i1045" type="#_x0000_t75" style="width:57pt;height:32.25pt" o:ole="">
            <v:imagedata r:id="rId44" o:title=""/>
          </v:shape>
          <o:OLEObject Type="Embed" ProgID="Equation.DSMT4" ShapeID="_x0000_i1045" DrawAspect="Content" ObjectID="_1508243933" r:id="rId45"/>
        </w:object>
      </w:r>
    </w:p>
    <w:p w:rsidR="007571E3" w:rsidRDefault="007571E3" w:rsidP="00EE2665"/>
    <w:p w:rsidR="007571E3" w:rsidRDefault="007571E3" w:rsidP="00EE2665"/>
    <w:p w:rsidR="00C63886" w:rsidRDefault="00C63886" w:rsidP="00EE2665"/>
    <w:p w:rsidR="00643D72" w:rsidRDefault="00643D72" w:rsidP="00EE2665"/>
    <w:p w:rsidR="00643D72" w:rsidRDefault="00643D72" w:rsidP="00EE2665"/>
    <w:p w:rsidR="00643D72" w:rsidRDefault="00643D72" w:rsidP="00EE2665"/>
    <w:p w:rsidR="00643D72" w:rsidRDefault="00643D72" w:rsidP="00EE2665"/>
    <w:p w:rsidR="00F16758" w:rsidRPr="00036C69" w:rsidRDefault="00643D72" w:rsidP="00F16758">
      <w:r>
        <w:t xml:space="preserve">7.   </w:t>
      </w:r>
      <w:r w:rsidR="00F16758" w:rsidRPr="00036C69">
        <w:rPr>
          <w:rFonts w:ascii="Times-Roman" w:hAnsi="Times-Roman" w:cs="Times-Roman"/>
        </w:rPr>
        <w:t>sin (</w:t>
      </w:r>
      <w:r w:rsidR="00F16758">
        <w:t xml:space="preserve">α </w:t>
      </w:r>
      <w:r w:rsidR="00F16758" w:rsidRPr="00036C69">
        <w:rPr>
          <w:rFonts w:ascii="Times-Roman" w:hAnsi="Times-Roman" w:cs="Times-Roman"/>
        </w:rPr>
        <w:t>+</w:t>
      </w:r>
      <w:r w:rsidR="00F16758">
        <w:rPr>
          <w:rFonts w:ascii="Times-Roman" w:hAnsi="Times-Roman" w:cs="Times-Roman"/>
        </w:rPr>
        <w:t xml:space="preserve"> </w:t>
      </w:r>
      <w:r w:rsidR="00F16758">
        <w:t>β</w:t>
      </w:r>
      <w:r w:rsidR="00F16758" w:rsidRPr="00036C69">
        <w:rPr>
          <w:rFonts w:ascii="Times-Roman" w:hAnsi="Times-Roman" w:cs="Times-Roman"/>
        </w:rPr>
        <w:t>)</w:t>
      </w:r>
      <w:r w:rsidR="00F16758">
        <w:rPr>
          <w:rFonts w:ascii="Times-Roman" w:hAnsi="Times-Roman" w:cs="Times-Roman"/>
        </w:rPr>
        <w:t xml:space="preserve"> </w:t>
      </w:r>
      <w:r w:rsidR="00F16758" w:rsidRPr="00036C69">
        <w:rPr>
          <w:rFonts w:ascii="Times-Roman" w:hAnsi="Times-Roman" w:cs="Times-Roman"/>
        </w:rPr>
        <w:t>– sin (</w:t>
      </w:r>
      <w:r w:rsidR="00F16758">
        <w:t>α</w:t>
      </w:r>
      <w:r w:rsidR="00F16758" w:rsidRPr="00036C69">
        <w:rPr>
          <w:rFonts w:ascii="Times-Roman" w:hAnsi="Times-Roman" w:cs="Times-Roman"/>
        </w:rPr>
        <w:t xml:space="preserve"> –</w:t>
      </w:r>
      <w:r w:rsidR="00F16758" w:rsidRPr="00036C69">
        <w:t xml:space="preserve"> </w:t>
      </w:r>
      <w:r w:rsidR="00F16758">
        <w:t>β</w:t>
      </w:r>
      <w:r w:rsidR="00F16758" w:rsidRPr="00036C69">
        <w:rPr>
          <w:rFonts w:ascii="Times-Roman" w:hAnsi="Times-Roman" w:cs="Times-Roman"/>
        </w:rPr>
        <w:t>)</w:t>
      </w:r>
      <w:r w:rsidR="00F16758">
        <w:rPr>
          <w:rFonts w:ascii="Times-Roman" w:hAnsi="Times-Roman" w:cs="Times-Roman"/>
        </w:rPr>
        <w:t xml:space="preserve"> =</w:t>
      </w:r>
    </w:p>
    <w:p w:rsidR="00F16758" w:rsidRDefault="00F16758" w:rsidP="00EE2665"/>
    <w:p w:rsidR="00F16758" w:rsidRDefault="00F16758" w:rsidP="00EE2665"/>
    <w:p w:rsidR="00F16758" w:rsidRDefault="00F16758" w:rsidP="00EE2665"/>
    <w:p w:rsidR="00F16758" w:rsidRDefault="00F16758" w:rsidP="00EE2665"/>
    <w:p w:rsidR="00F16758" w:rsidRDefault="00F16758" w:rsidP="00EE2665"/>
    <w:p w:rsidR="00F16758" w:rsidRDefault="00F16758" w:rsidP="00EE2665"/>
    <w:p w:rsidR="00F16758" w:rsidRDefault="00F16758" w:rsidP="00EE2665"/>
    <w:p w:rsidR="00036C69" w:rsidRPr="00036C69" w:rsidRDefault="00F16758" w:rsidP="00EE2665">
      <w:r>
        <w:rPr>
          <w:rFonts w:ascii="Times-Roman" w:hAnsi="Times-Roman" w:cs="Times-Roman"/>
        </w:rPr>
        <w:t xml:space="preserve">8.   </w:t>
      </w:r>
      <w:r w:rsidR="00036C69" w:rsidRPr="00036C69">
        <w:rPr>
          <w:rFonts w:ascii="Times-Roman" w:hAnsi="Times-Roman" w:cs="Times-Roman"/>
        </w:rPr>
        <w:t>sin (</w:t>
      </w:r>
      <w:r w:rsidR="00036C69">
        <w:t xml:space="preserve">α </w:t>
      </w:r>
      <w:r w:rsidR="00036C69" w:rsidRPr="00036C69">
        <w:rPr>
          <w:rFonts w:ascii="Times-Roman" w:hAnsi="Times-Roman" w:cs="Times-Roman"/>
        </w:rPr>
        <w:t>+</w:t>
      </w:r>
      <w:r w:rsidR="00036C69">
        <w:rPr>
          <w:rFonts w:ascii="Times-Roman" w:hAnsi="Times-Roman" w:cs="Times-Roman"/>
        </w:rPr>
        <w:t xml:space="preserve"> </w:t>
      </w:r>
      <w:r w:rsidR="00036C69">
        <w:t>β</w:t>
      </w:r>
      <w:r w:rsidR="00036C69" w:rsidRPr="00036C69">
        <w:rPr>
          <w:rFonts w:ascii="Times-Roman" w:hAnsi="Times-Roman" w:cs="Times-Roman"/>
        </w:rPr>
        <w:t>) sin (</w:t>
      </w:r>
      <w:r w:rsidR="00036C69">
        <w:t>α</w:t>
      </w:r>
      <w:r w:rsidR="00036C69" w:rsidRPr="00036C69">
        <w:rPr>
          <w:rFonts w:ascii="Times-Roman" w:hAnsi="Times-Roman" w:cs="Times-Roman"/>
        </w:rPr>
        <w:t xml:space="preserve"> –</w:t>
      </w:r>
      <w:r w:rsidR="00036C69" w:rsidRPr="00036C69">
        <w:t xml:space="preserve"> </w:t>
      </w:r>
      <w:r w:rsidR="00036C69">
        <w:t>β</w:t>
      </w:r>
      <w:r w:rsidR="00036C69" w:rsidRPr="00036C69">
        <w:rPr>
          <w:rFonts w:ascii="Times-Roman" w:hAnsi="Times-Roman" w:cs="Times-Roman"/>
        </w:rPr>
        <w:t>)</w:t>
      </w:r>
      <w:r w:rsidR="00036C69">
        <w:rPr>
          <w:rFonts w:ascii="Times-Roman" w:hAnsi="Times-Roman" w:cs="Times-Roman"/>
        </w:rPr>
        <w:t xml:space="preserve"> =</w:t>
      </w:r>
      <w:r w:rsidR="00036C69">
        <w:rPr>
          <w:rFonts w:ascii="Times-Roman" w:hAnsi="Times-Roman" w:cs="Times-Roman"/>
        </w:rPr>
        <w:tab/>
      </w:r>
      <w:r w:rsidR="00036C69">
        <w:rPr>
          <w:rFonts w:ascii="Times-Roman" w:hAnsi="Times-Roman" w:cs="Times-Roman"/>
        </w:rPr>
        <w:tab/>
      </w:r>
      <w:r w:rsidR="00036C69">
        <w:rPr>
          <w:rFonts w:ascii="Times-Roman" w:hAnsi="Times-Roman" w:cs="Times-Roman"/>
        </w:rPr>
        <w:tab/>
      </w:r>
      <w:r w:rsidR="00036C69">
        <w:rPr>
          <w:rFonts w:ascii="Times-Roman" w:hAnsi="Times-Roman" w:cs="Times-Roman"/>
        </w:rPr>
        <w:tab/>
      </w:r>
    </w:p>
    <w:p w:rsidR="00036C69" w:rsidRPr="001846E5" w:rsidRDefault="001846E5" w:rsidP="00EE2665">
      <w:pPr>
        <w:rPr>
          <w:i/>
          <w:sz w:val="20"/>
          <w:szCs w:val="20"/>
        </w:rPr>
      </w:pPr>
      <w:r>
        <w:tab/>
      </w:r>
      <w:r w:rsidRPr="001846E5">
        <w:rPr>
          <w:i/>
          <w:sz w:val="20"/>
          <w:szCs w:val="20"/>
        </w:rPr>
        <w:t>Write in terms of sine only.</w:t>
      </w:r>
    </w:p>
    <w:p w:rsidR="00036C69" w:rsidRDefault="00036C69" w:rsidP="00EE2665"/>
    <w:p w:rsidR="00036C69" w:rsidRDefault="00036C69" w:rsidP="00EE2665"/>
    <w:p w:rsidR="008D0024" w:rsidRDefault="008D0024" w:rsidP="00EE2665"/>
    <w:p w:rsidR="00036C69" w:rsidRDefault="00036C69" w:rsidP="00EE2665"/>
    <w:p w:rsidR="00036C69" w:rsidRDefault="00036C69" w:rsidP="00EE2665"/>
    <w:p w:rsidR="00C63886" w:rsidRDefault="00C63886" w:rsidP="00EE2665"/>
    <w:p w:rsidR="00C63886" w:rsidRDefault="00C63886" w:rsidP="00EE2665"/>
    <w:p w:rsidR="00F16758" w:rsidRDefault="00F16758" w:rsidP="00EE2665"/>
    <w:p w:rsidR="00C63886" w:rsidRDefault="00C63886" w:rsidP="00EE2665"/>
    <w:p w:rsidR="008D0024" w:rsidRDefault="008D0024" w:rsidP="00EE2665"/>
    <w:p w:rsidR="008D0024" w:rsidRDefault="008D0024" w:rsidP="00EE2665"/>
    <w:p w:rsidR="00643D72" w:rsidRDefault="00C63886" w:rsidP="00EE2665">
      <w:r>
        <w:t>9</w:t>
      </w:r>
      <w:r w:rsidR="008D0024">
        <w:t xml:space="preserve">.  </w:t>
      </w:r>
      <w:r w:rsidR="00036C69">
        <w:rPr>
          <w:rFonts w:ascii="Times-Roman" w:hAnsi="Times-Roman" w:cs="Times-Roman"/>
          <w:sz w:val="22"/>
          <w:szCs w:val="22"/>
        </w:rPr>
        <w:t xml:space="preserve">Rewrite sin </w:t>
      </w:r>
      <w:r w:rsidR="00CA360C">
        <w:rPr>
          <w:rFonts w:ascii="Times-Roman" w:hAnsi="Times-Roman" w:cs="Times-Roman"/>
          <w:sz w:val="22"/>
          <w:szCs w:val="22"/>
        </w:rPr>
        <w:t>1</w:t>
      </w:r>
      <w:r w:rsidR="00036C69">
        <w:rPr>
          <w:rFonts w:ascii="Times-Roman" w:hAnsi="Times-Roman" w:cs="Times-Roman"/>
          <w:sz w:val="22"/>
          <w:szCs w:val="22"/>
        </w:rPr>
        <w:t>3</w:t>
      </w:r>
      <w:r w:rsidR="00036C69">
        <w:rPr>
          <w:rFonts w:ascii="Times-Italic" w:hAnsi="Times-Italic" w:cs="Times-Italic"/>
          <w:i/>
          <w:iCs/>
          <w:sz w:val="22"/>
          <w:szCs w:val="22"/>
        </w:rPr>
        <w:t xml:space="preserve">x </w:t>
      </w:r>
      <w:r w:rsidR="00036C69">
        <w:rPr>
          <w:rFonts w:ascii="Times-Roman" w:hAnsi="Times-Roman" w:cs="Times-Roman"/>
          <w:sz w:val="22"/>
          <w:szCs w:val="22"/>
        </w:rPr>
        <w:t>cos 2</w:t>
      </w:r>
      <w:r w:rsidR="00036C69">
        <w:rPr>
          <w:rFonts w:ascii="Times-Italic" w:hAnsi="Times-Italic" w:cs="Times-Italic"/>
          <w:i/>
          <w:iCs/>
          <w:sz w:val="22"/>
          <w:szCs w:val="22"/>
        </w:rPr>
        <w:t xml:space="preserve">x </w:t>
      </w:r>
      <w:r w:rsidR="00036C69">
        <w:rPr>
          <w:rFonts w:ascii="Times-Roman" w:hAnsi="Times-Roman" w:cs="Times-Roman"/>
          <w:sz w:val="22"/>
          <w:szCs w:val="22"/>
        </w:rPr>
        <w:t xml:space="preserve">– cos </w:t>
      </w:r>
      <w:r w:rsidR="00CA360C">
        <w:rPr>
          <w:rFonts w:ascii="Times-Roman" w:hAnsi="Times-Roman" w:cs="Times-Roman"/>
          <w:sz w:val="22"/>
          <w:szCs w:val="22"/>
        </w:rPr>
        <w:t>1</w:t>
      </w:r>
      <w:r w:rsidR="00036C69">
        <w:rPr>
          <w:rFonts w:ascii="Times-Roman" w:hAnsi="Times-Roman" w:cs="Times-Roman"/>
          <w:sz w:val="22"/>
          <w:szCs w:val="22"/>
        </w:rPr>
        <w:t>3</w:t>
      </w:r>
      <w:r w:rsidR="00036C69">
        <w:rPr>
          <w:rFonts w:ascii="Times-Italic" w:hAnsi="Times-Italic" w:cs="Times-Italic"/>
          <w:i/>
          <w:iCs/>
          <w:sz w:val="22"/>
          <w:szCs w:val="22"/>
        </w:rPr>
        <w:t xml:space="preserve">x </w:t>
      </w:r>
      <w:r w:rsidR="00036C69">
        <w:rPr>
          <w:rFonts w:ascii="Times-Roman" w:hAnsi="Times-Roman" w:cs="Times-Roman"/>
          <w:sz w:val="22"/>
          <w:szCs w:val="22"/>
        </w:rPr>
        <w:t>sin 2</w:t>
      </w:r>
      <w:r w:rsidR="00036C69">
        <w:rPr>
          <w:rFonts w:ascii="Times-Italic" w:hAnsi="Times-Italic" w:cs="Times-Italic"/>
          <w:i/>
          <w:iCs/>
          <w:sz w:val="22"/>
          <w:szCs w:val="22"/>
        </w:rPr>
        <w:t xml:space="preserve">x </w:t>
      </w:r>
      <w:r w:rsidR="00036C69">
        <w:rPr>
          <w:rFonts w:ascii="Times-Roman" w:hAnsi="Times-Roman" w:cs="Times-Roman"/>
          <w:sz w:val="22"/>
          <w:szCs w:val="22"/>
        </w:rPr>
        <w:t>as an equivalent expression involving only the sine function.</w:t>
      </w:r>
      <w:r w:rsidR="00036C69">
        <w:tab/>
      </w:r>
    </w:p>
    <w:p w:rsidR="00C63886" w:rsidRDefault="00C63886" w:rsidP="00EE2665"/>
    <w:p w:rsidR="00C63886" w:rsidRDefault="00C63886" w:rsidP="00EE2665"/>
    <w:p w:rsidR="00C63886" w:rsidRDefault="00C63886" w:rsidP="00EE266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C63886" w:rsidRDefault="00742AE2" w:rsidP="00EE2665">
      <w:r>
        <w:rPr>
          <w:noProof/>
        </w:rPr>
        <w:lastRenderedPageBreak/>
        <w:pict>
          <v:shape id="_x0000_s1254" type="#_x0000_t75" style="position:absolute;margin-left:62.25pt;margin-top:-12.75pt;width:325.5pt;height:38.1pt;z-index:-251621376;mso-position-horizontal-relative:text;mso-position-vertical-relative:text">
            <v:imagedata r:id="rId46" o:title=""/>
          </v:shape>
          <o:OLEObject Type="Embed" ProgID="Equation.DSMT4" ShapeID="_x0000_s1254" DrawAspect="Content" ObjectID="_1508243950" r:id="rId47"/>
        </w:pict>
      </w:r>
      <w:r w:rsidR="003F277C">
        <w:t xml:space="preserve">10.  </w:t>
      </w:r>
      <w:r w:rsidR="00F4520B">
        <w:t xml:space="preserve"> Given: </w:t>
      </w:r>
      <w:r w:rsidR="003F277C">
        <w:t xml:space="preserve"> </w:t>
      </w:r>
    </w:p>
    <w:p w:rsidR="009524EE" w:rsidRDefault="009524EE" w:rsidP="00EE2665"/>
    <w:p w:rsidR="009524EE" w:rsidRPr="0007484A" w:rsidRDefault="009524EE" w:rsidP="00EE2665">
      <w:r>
        <w:tab/>
      </w:r>
      <w:r w:rsidRPr="0007484A">
        <w:t>Find the following:</w:t>
      </w:r>
    </w:p>
    <w:p w:rsidR="009524EE" w:rsidRPr="0007484A" w:rsidRDefault="0007484A" w:rsidP="0007484A">
      <w:r>
        <w:rPr>
          <w:sz w:val="32"/>
          <w:szCs w:val="32"/>
        </w:rPr>
        <w:tab/>
      </w:r>
      <w:r w:rsidRPr="00F57155">
        <w:rPr>
          <w:position w:val="-46"/>
        </w:rPr>
        <w:object w:dxaOrig="1440" w:dyaOrig="1040">
          <v:shape id="_x0000_i1047" type="#_x0000_t75" style="width:1in;height:51.75pt" o:ole="">
            <v:imagedata r:id="rId48" o:title=""/>
          </v:shape>
          <o:OLEObject Type="Embed" ProgID="Equation.DSMT4" ShapeID="_x0000_i1047" DrawAspect="Content" ObjectID="_1508243934" r:id="rId49"/>
        </w:object>
      </w:r>
      <w:r w:rsidRPr="0007484A">
        <w:rPr>
          <w:sz w:val="32"/>
          <w:szCs w:val="32"/>
        </w:rPr>
        <w:t xml:space="preserve"> </w:t>
      </w:r>
    </w:p>
    <w:p w:rsidR="009524EE" w:rsidRPr="0007484A" w:rsidRDefault="009524EE" w:rsidP="00EE2665">
      <w:r>
        <w:rPr>
          <w:sz w:val="32"/>
          <w:szCs w:val="32"/>
        </w:rPr>
        <w:tab/>
      </w:r>
      <w:proofErr w:type="gramStart"/>
      <w:r w:rsidR="0007484A" w:rsidRPr="0007484A">
        <w:t>d.  What</w:t>
      </w:r>
      <w:proofErr w:type="gramEnd"/>
      <w:r w:rsidR="0007484A" w:rsidRPr="0007484A">
        <w:t xml:space="preserve"> quadrant is </w:t>
      </w:r>
      <w:r w:rsidR="0007484A" w:rsidRPr="0007484A">
        <w:rPr>
          <w:position w:val="-10"/>
        </w:rPr>
        <w:object w:dxaOrig="740" w:dyaOrig="320">
          <v:shape id="_x0000_i1048" type="#_x0000_t75" style="width:36.75pt;height:15.75pt" o:ole="">
            <v:imagedata r:id="rId50" o:title=""/>
          </v:shape>
          <o:OLEObject Type="Embed" ProgID="Equation.DSMT4" ShapeID="_x0000_i1048" DrawAspect="Content" ObjectID="_1508243935" r:id="rId51"/>
        </w:object>
      </w:r>
      <w:r w:rsidR="0007484A" w:rsidRPr="0007484A">
        <w:t xml:space="preserve"> in?</w:t>
      </w: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F01FF1" w:rsidRDefault="00F01FF1" w:rsidP="00EE2665">
      <w:pPr>
        <w:rPr>
          <w:sz w:val="32"/>
          <w:szCs w:val="32"/>
        </w:rPr>
      </w:pPr>
    </w:p>
    <w:p w:rsidR="00F01FF1" w:rsidRDefault="00F01FF1" w:rsidP="00EE2665">
      <w:pPr>
        <w:rPr>
          <w:sz w:val="32"/>
          <w:szCs w:val="32"/>
        </w:rPr>
      </w:pPr>
    </w:p>
    <w:p w:rsidR="00742B0F" w:rsidRDefault="00742B0F" w:rsidP="00EE2665">
      <w:pPr>
        <w:rPr>
          <w:sz w:val="32"/>
          <w:szCs w:val="32"/>
        </w:rPr>
      </w:pPr>
    </w:p>
    <w:p w:rsidR="00742B0F" w:rsidRDefault="00742B0F" w:rsidP="00EE2665">
      <w:pPr>
        <w:rPr>
          <w:sz w:val="32"/>
          <w:szCs w:val="32"/>
        </w:rPr>
      </w:pPr>
    </w:p>
    <w:p w:rsidR="00F01FF1" w:rsidRDefault="00F01FF1" w:rsidP="00EE2665">
      <w:pPr>
        <w:rPr>
          <w:sz w:val="32"/>
          <w:szCs w:val="32"/>
        </w:rPr>
      </w:pPr>
    </w:p>
    <w:p w:rsidR="00F01FF1" w:rsidRDefault="00F01FF1" w:rsidP="00EE2665">
      <w:pPr>
        <w:rPr>
          <w:sz w:val="32"/>
          <w:szCs w:val="32"/>
        </w:rPr>
      </w:pPr>
    </w:p>
    <w:p w:rsidR="00F01FF1" w:rsidRDefault="00F01FF1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32"/>
          <w:szCs w:val="32"/>
        </w:rPr>
      </w:pPr>
    </w:p>
    <w:p w:rsidR="003E7F85" w:rsidRDefault="003E7F85" w:rsidP="00EE2665">
      <w:pPr>
        <w:rPr>
          <w:sz w:val="28"/>
          <w:szCs w:val="28"/>
        </w:rPr>
      </w:pPr>
    </w:p>
    <w:p w:rsidR="003E7F85" w:rsidRPr="003E7F85" w:rsidRDefault="003E7F85" w:rsidP="00EE2665">
      <w:pPr>
        <w:rPr>
          <w:b/>
        </w:rPr>
      </w:pPr>
      <w:r w:rsidRPr="003E7F85">
        <w:rPr>
          <w:b/>
        </w:rPr>
        <w:t>Verify the following identities.</w:t>
      </w:r>
    </w:p>
    <w:p w:rsidR="00F01FF1" w:rsidRDefault="003E7F85" w:rsidP="00EE2665">
      <w:r>
        <w:t>11</w:t>
      </w:r>
      <w:r w:rsidRPr="003E7F85">
        <w:t>.</w:t>
      </w:r>
      <w:r>
        <w:t xml:space="preserve">  </w:t>
      </w:r>
      <w:r w:rsidRPr="00F57155">
        <w:rPr>
          <w:position w:val="-28"/>
        </w:rPr>
        <w:object w:dxaOrig="1880" w:dyaOrig="680">
          <v:shape id="_x0000_i1049" type="#_x0000_t75" style="width:93.75pt;height:33.75pt" o:ole="">
            <v:imagedata r:id="rId52" o:title=""/>
          </v:shape>
          <o:OLEObject Type="Embed" ProgID="Equation.DSMT4" ShapeID="_x0000_i1049" DrawAspect="Content" ObjectID="_1508243936" r:id="rId53"/>
        </w:object>
      </w:r>
      <w:r>
        <w:tab/>
      </w:r>
      <w:r>
        <w:tab/>
      </w:r>
      <w:r>
        <w:tab/>
      </w:r>
      <w:r>
        <w:tab/>
      </w:r>
    </w:p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F01FF1" w:rsidRDefault="00F01FF1" w:rsidP="00EE2665"/>
    <w:p w:rsidR="003E7F85" w:rsidRPr="003E7F85" w:rsidRDefault="003E7F85" w:rsidP="00EE2665">
      <w:r>
        <w:t xml:space="preserve">12.  </w:t>
      </w:r>
      <w:r w:rsidR="00F01FF1" w:rsidRPr="00F01FF1">
        <w:rPr>
          <w:position w:val="-14"/>
        </w:rPr>
        <w:object w:dxaOrig="1740" w:dyaOrig="400">
          <v:shape id="_x0000_i1050" type="#_x0000_t75" style="width:87pt;height:20.25pt" o:ole="">
            <v:imagedata r:id="rId54" o:title=""/>
          </v:shape>
          <o:OLEObject Type="Embed" ProgID="Equation.DSMT4" ShapeID="_x0000_i1050" DrawAspect="Content" ObjectID="_1508243937" r:id="rId55"/>
        </w:object>
      </w:r>
    </w:p>
    <w:sectPr w:rsidR="003E7F85" w:rsidRPr="003E7F85" w:rsidSect="0084570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DD602F4"/>
    <w:multiLevelType w:val="hybridMultilevel"/>
    <w:tmpl w:val="51D0E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696D4D63"/>
    <w:multiLevelType w:val="hybridMultilevel"/>
    <w:tmpl w:val="0B7AC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99F0B7D"/>
    <w:multiLevelType w:val="hybridMultilevel"/>
    <w:tmpl w:val="893A0004"/>
    <w:lvl w:ilvl="0" w:tplc="620E1E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11452"/>
    <w:rsid w:val="000329D4"/>
    <w:rsid w:val="00036C69"/>
    <w:rsid w:val="000505C9"/>
    <w:rsid w:val="00055A6B"/>
    <w:rsid w:val="0006167C"/>
    <w:rsid w:val="0007484A"/>
    <w:rsid w:val="00082F45"/>
    <w:rsid w:val="000908D0"/>
    <w:rsid w:val="000A4703"/>
    <w:rsid w:val="000B7CBF"/>
    <w:rsid w:val="000C1F9A"/>
    <w:rsid w:val="000D2227"/>
    <w:rsid w:val="000D42A0"/>
    <w:rsid w:val="000E4188"/>
    <w:rsid w:val="000E6EED"/>
    <w:rsid w:val="000E74B2"/>
    <w:rsid w:val="000F0ADE"/>
    <w:rsid w:val="00105789"/>
    <w:rsid w:val="00155702"/>
    <w:rsid w:val="00165E21"/>
    <w:rsid w:val="001702E6"/>
    <w:rsid w:val="0017203E"/>
    <w:rsid w:val="001846E5"/>
    <w:rsid w:val="001A59F7"/>
    <w:rsid w:val="001B03AC"/>
    <w:rsid w:val="001B5B84"/>
    <w:rsid w:val="001C5B35"/>
    <w:rsid w:val="001E6C6F"/>
    <w:rsid w:val="002302DE"/>
    <w:rsid w:val="002431DC"/>
    <w:rsid w:val="00281201"/>
    <w:rsid w:val="002C4055"/>
    <w:rsid w:val="002F2993"/>
    <w:rsid w:val="00304D9D"/>
    <w:rsid w:val="0030697E"/>
    <w:rsid w:val="00322DB6"/>
    <w:rsid w:val="00335953"/>
    <w:rsid w:val="003449DD"/>
    <w:rsid w:val="0035166E"/>
    <w:rsid w:val="00384DB5"/>
    <w:rsid w:val="003A0B42"/>
    <w:rsid w:val="003D0AD1"/>
    <w:rsid w:val="003D3232"/>
    <w:rsid w:val="003E7F85"/>
    <w:rsid w:val="003F18B7"/>
    <w:rsid w:val="003F277C"/>
    <w:rsid w:val="00412D11"/>
    <w:rsid w:val="00460664"/>
    <w:rsid w:val="004A39A9"/>
    <w:rsid w:val="004B044C"/>
    <w:rsid w:val="004C23A4"/>
    <w:rsid w:val="004D4205"/>
    <w:rsid w:val="004E6661"/>
    <w:rsid w:val="004F0D64"/>
    <w:rsid w:val="00522006"/>
    <w:rsid w:val="0053348E"/>
    <w:rsid w:val="0055211E"/>
    <w:rsid w:val="005539F8"/>
    <w:rsid w:val="00565F8B"/>
    <w:rsid w:val="00572D88"/>
    <w:rsid w:val="005F5BC5"/>
    <w:rsid w:val="005F7676"/>
    <w:rsid w:val="00604270"/>
    <w:rsid w:val="00643D72"/>
    <w:rsid w:val="00643F81"/>
    <w:rsid w:val="00645D94"/>
    <w:rsid w:val="006816AD"/>
    <w:rsid w:val="006A6DC2"/>
    <w:rsid w:val="006E0AAB"/>
    <w:rsid w:val="00705A11"/>
    <w:rsid w:val="007410AA"/>
    <w:rsid w:val="00742AE2"/>
    <w:rsid w:val="00742B0F"/>
    <w:rsid w:val="00750BD2"/>
    <w:rsid w:val="00752AB3"/>
    <w:rsid w:val="007552E8"/>
    <w:rsid w:val="007571E3"/>
    <w:rsid w:val="007A38A5"/>
    <w:rsid w:val="008006B3"/>
    <w:rsid w:val="0084570B"/>
    <w:rsid w:val="008A33D9"/>
    <w:rsid w:val="008A3799"/>
    <w:rsid w:val="008C07D8"/>
    <w:rsid w:val="008D0024"/>
    <w:rsid w:val="008D013F"/>
    <w:rsid w:val="008E024E"/>
    <w:rsid w:val="00933982"/>
    <w:rsid w:val="00946BB4"/>
    <w:rsid w:val="009524EE"/>
    <w:rsid w:val="00952E1F"/>
    <w:rsid w:val="00962065"/>
    <w:rsid w:val="009710FC"/>
    <w:rsid w:val="009945F1"/>
    <w:rsid w:val="009A6BB6"/>
    <w:rsid w:val="009B61A8"/>
    <w:rsid w:val="009E7BB2"/>
    <w:rsid w:val="00A10DFB"/>
    <w:rsid w:val="00A13594"/>
    <w:rsid w:val="00A160D5"/>
    <w:rsid w:val="00A16FC1"/>
    <w:rsid w:val="00A17EEA"/>
    <w:rsid w:val="00A207CF"/>
    <w:rsid w:val="00A42C99"/>
    <w:rsid w:val="00A52B3F"/>
    <w:rsid w:val="00A538ED"/>
    <w:rsid w:val="00A92581"/>
    <w:rsid w:val="00A97925"/>
    <w:rsid w:val="00AB0DA5"/>
    <w:rsid w:val="00AD3C88"/>
    <w:rsid w:val="00AE711D"/>
    <w:rsid w:val="00B00B72"/>
    <w:rsid w:val="00B06425"/>
    <w:rsid w:val="00B13CF0"/>
    <w:rsid w:val="00B169F4"/>
    <w:rsid w:val="00B27084"/>
    <w:rsid w:val="00B83546"/>
    <w:rsid w:val="00BA31FB"/>
    <w:rsid w:val="00BA6F8C"/>
    <w:rsid w:val="00BB0D99"/>
    <w:rsid w:val="00BD2BEE"/>
    <w:rsid w:val="00C048D6"/>
    <w:rsid w:val="00C07D7F"/>
    <w:rsid w:val="00C14153"/>
    <w:rsid w:val="00C24279"/>
    <w:rsid w:val="00C4023B"/>
    <w:rsid w:val="00C63886"/>
    <w:rsid w:val="00C74319"/>
    <w:rsid w:val="00CA360C"/>
    <w:rsid w:val="00CC1939"/>
    <w:rsid w:val="00CE1257"/>
    <w:rsid w:val="00CE6895"/>
    <w:rsid w:val="00CE7483"/>
    <w:rsid w:val="00CF094F"/>
    <w:rsid w:val="00D660BC"/>
    <w:rsid w:val="00D7231C"/>
    <w:rsid w:val="00D73B54"/>
    <w:rsid w:val="00D85F61"/>
    <w:rsid w:val="00D86F94"/>
    <w:rsid w:val="00D87D98"/>
    <w:rsid w:val="00D90E32"/>
    <w:rsid w:val="00DA62F8"/>
    <w:rsid w:val="00DB4514"/>
    <w:rsid w:val="00DD1CC8"/>
    <w:rsid w:val="00DD2BEB"/>
    <w:rsid w:val="00DD3CE6"/>
    <w:rsid w:val="00E009CE"/>
    <w:rsid w:val="00E04B47"/>
    <w:rsid w:val="00E05B93"/>
    <w:rsid w:val="00E12CC4"/>
    <w:rsid w:val="00E2196E"/>
    <w:rsid w:val="00E249FD"/>
    <w:rsid w:val="00E24F07"/>
    <w:rsid w:val="00E343EA"/>
    <w:rsid w:val="00E4731E"/>
    <w:rsid w:val="00E561BD"/>
    <w:rsid w:val="00E612E0"/>
    <w:rsid w:val="00E91D15"/>
    <w:rsid w:val="00EA45F0"/>
    <w:rsid w:val="00EB6E1F"/>
    <w:rsid w:val="00EE2665"/>
    <w:rsid w:val="00F01FF1"/>
    <w:rsid w:val="00F0618C"/>
    <w:rsid w:val="00F114AF"/>
    <w:rsid w:val="00F16758"/>
    <w:rsid w:val="00F21730"/>
    <w:rsid w:val="00F240E2"/>
    <w:rsid w:val="00F4520B"/>
    <w:rsid w:val="00F50CEA"/>
    <w:rsid w:val="00F65909"/>
    <w:rsid w:val="00F753B8"/>
    <w:rsid w:val="00F84591"/>
    <w:rsid w:val="00F87690"/>
    <w:rsid w:val="00F942AA"/>
    <w:rsid w:val="00F9748E"/>
    <w:rsid w:val="00FA2554"/>
    <w:rsid w:val="00FA3815"/>
    <w:rsid w:val="00FC0F2F"/>
    <w:rsid w:val="00FC331C"/>
    <w:rsid w:val="00FD4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70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33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057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0578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0AA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B97FA2-2E5B-494F-A73C-1B281EA61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4</Pages>
  <Words>217</Words>
  <Characters>17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34</cp:revision>
  <cp:lastPrinted>2014-12-01T18:56:00Z</cp:lastPrinted>
  <dcterms:created xsi:type="dcterms:W3CDTF">2010-11-18T17:55:00Z</dcterms:created>
  <dcterms:modified xsi:type="dcterms:W3CDTF">2015-11-05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